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769F1" w:rsidRPr="00A769F1" w:rsidRDefault="00A769F1" w:rsidP="008F2BAB">
      <w:pPr>
        <w:rPr>
          <w:b/>
          <w:noProof/>
        </w:rPr>
      </w:pPr>
      <w:r w:rsidRPr="00A769F1">
        <w:rPr>
          <w:b/>
          <w:noProof/>
        </w:rPr>
        <w:t>IB Pre HL  Chapter 5 IB questions</w:t>
      </w:r>
      <w:r w:rsidRPr="00A769F1">
        <w:rPr>
          <w:b/>
          <w:noProof/>
        </w:rPr>
        <w:tab/>
      </w:r>
      <w:r w:rsidRPr="00A769F1">
        <w:rPr>
          <w:b/>
          <w:noProof/>
        </w:rPr>
        <w:tab/>
      </w:r>
      <w:r w:rsidRPr="00A769F1">
        <w:rPr>
          <w:b/>
          <w:noProof/>
        </w:rPr>
        <w:tab/>
      </w:r>
      <w:r w:rsidRPr="00A769F1">
        <w:rPr>
          <w:b/>
          <w:noProof/>
        </w:rPr>
        <w:tab/>
      </w:r>
      <w:r w:rsidRPr="00A769F1">
        <w:rPr>
          <w:b/>
          <w:noProof/>
        </w:rPr>
        <w:tab/>
      </w:r>
      <w:r w:rsidRPr="00A769F1">
        <w:rPr>
          <w:b/>
          <w:noProof/>
        </w:rPr>
        <w:tab/>
        <w:t>Name: _________________</w:t>
      </w:r>
    </w:p>
    <w:p w:rsidR="00A769F1" w:rsidRDefault="00A769F1" w:rsidP="008F2BAB">
      <w:pPr>
        <w:rPr>
          <w:noProof/>
        </w:rPr>
      </w:pPr>
      <w:r>
        <w:rPr>
          <w:noProof/>
        </w:rPr>
        <w:t xml:space="preserve">1. Hint:  the period of a sinusoidal function is </w:t>
      </w:r>
      <w:r w:rsidRPr="00A769F1">
        <w:rPr>
          <w:position w:val="-24"/>
        </w:rPr>
        <w:object w:dxaOrig="3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8pt;height:31.15pt" o:ole="">
            <v:imagedata r:id="rId5" o:title=""/>
          </v:shape>
          <o:OLEObject Type="Embed" ProgID="Equation.DSMT4" ShapeID="_x0000_i1025" DrawAspect="Content" ObjectID="_1508563244" r:id="rId6"/>
        </w:object>
      </w:r>
    </w:p>
    <w:p w:rsidR="0065535A" w:rsidRDefault="00A103B5" w:rsidP="008F2BAB">
      <w:r>
        <w:rPr>
          <w:noProof/>
        </w:rPr>
        <w:drawing>
          <wp:inline distT="0" distB="0" distL="0" distR="0" wp14:anchorId="76F3C75C" wp14:editId="01341B5F">
            <wp:extent cx="2838734" cy="455835"/>
            <wp:effectExtent l="0" t="0" r="0" b="190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849011" cy="457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69F1" w:rsidRDefault="00A769F1" w:rsidP="008F2BAB">
      <w:r>
        <w:t xml:space="preserve">2.  </w:t>
      </w:r>
      <w:r w:rsidR="00A560E4">
        <w:t xml:space="preserve">Sketch g(x). </w:t>
      </w:r>
      <w:bookmarkStart w:id="0" w:name="_GoBack"/>
      <w:bookmarkEnd w:id="0"/>
    </w:p>
    <w:p w:rsidR="0065535A" w:rsidRDefault="00A103B5" w:rsidP="008F2BAB">
      <w:r>
        <w:rPr>
          <w:noProof/>
        </w:rPr>
        <w:drawing>
          <wp:inline distT="0" distB="0" distL="0" distR="0" wp14:anchorId="0AED2AE1" wp14:editId="5F2EBE1E">
            <wp:extent cx="3616657" cy="998058"/>
            <wp:effectExtent l="0" t="0" r="317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622120" cy="9995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03B5" w:rsidRDefault="00A103B5" w:rsidP="008F2BAB">
      <w:r>
        <w:rPr>
          <w:noProof/>
        </w:rPr>
        <w:drawing>
          <wp:inline distT="0" distB="0" distL="0" distR="0" wp14:anchorId="580108FA" wp14:editId="48521993">
            <wp:extent cx="4892722" cy="1197567"/>
            <wp:effectExtent l="0" t="0" r="3175" b="317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912330" cy="1202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69F1" w:rsidRDefault="00A769F1" w:rsidP="008F2BAB">
      <w:r>
        <w:t xml:space="preserve">3. </w:t>
      </w:r>
    </w:p>
    <w:p w:rsidR="00A769F1" w:rsidRDefault="00A769F1" w:rsidP="008F2BAB">
      <w:r>
        <w:rPr>
          <w:noProof/>
        </w:rPr>
        <w:drawing>
          <wp:inline distT="0" distB="0" distL="0" distR="0" wp14:anchorId="7EFD37AB" wp14:editId="534D9FAB">
            <wp:extent cx="4892722" cy="2556134"/>
            <wp:effectExtent l="0" t="0" r="317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893170" cy="25563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69F1" w:rsidRDefault="00A769F1" w:rsidP="008F2BAB"/>
    <w:p w:rsidR="00A769F1" w:rsidRDefault="00A769F1" w:rsidP="008F2BAB"/>
    <w:p w:rsidR="00A769F1" w:rsidRDefault="00A769F1" w:rsidP="008F2BAB"/>
    <w:p w:rsidR="00A769F1" w:rsidRDefault="00A769F1" w:rsidP="008F2BAB"/>
    <w:p w:rsidR="00A769F1" w:rsidRDefault="00A769F1" w:rsidP="008F2BAB"/>
    <w:p w:rsidR="00A769F1" w:rsidRDefault="00A769F1" w:rsidP="008F2BAB"/>
    <w:p w:rsidR="00A769F1" w:rsidRDefault="00A769F1" w:rsidP="008F2BAB">
      <w:r>
        <w:lastRenderedPageBreak/>
        <w:t>4.  Practice this again.</w:t>
      </w:r>
    </w:p>
    <w:p w:rsidR="00A769F1" w:rsidRDefault="00A769F1" w:rsidP="008F2BAB">
      <w:r w:rsidRPr="000C4BD5">
        <w:rPr>
          <w:rFonts w:ascii="Times New Roman" w:hAnsi="Times New Roman" w:cs="Times New Roman"/>
          <w:noProof/>
        </w:rPr>
        <w:drawing>
          <wp:inline distT="0" distB="0" distL="0" distR="0" wp14:anchorId="2C74A84B" wp14:editId="12690EE7">
            <wp:extent cx="4496937" cy="432464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507439" cy="4334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69F1" w:rsidRDefault="00A769F1" w:rsidP="008F2BAB"/>
    <w:p w:rsidR="00A769F1" w:rsidRDefault="00A769F1" w:rsidP="008F2BAB"/>
    <w:p w:rsidR="00A769F1" w:rsidRDefault="00A769F1" w:rsidP="008F2BAB"/>
    <w:sectPr w:rsidR="00A769F1" w:rsidSect="00A769F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2BAB"/>
    <w:rsid w:val="00141A36"/>
    <w:rsid w:val="0065535A"/>
    <w:rsid w:val="0065741B"/>
    <w:rsid w:val="006729CB"/>
    <w:rsid w:val="008F2BAB"/>
    <w:rsid w:val="00A103B5"/>
    <w:rsid w:val="00A560E4"/>
    <w:rsid w:val="00A769F1"/>
    <w:rsid w:val="00BA4D0F"/>
    <w:rsid w:val="00C16431"/>
    <w:rsid w:val="00C235AF"/>
    <w:rsid w:val="00C967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F2B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2BA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F2B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2BA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5" Type="http://schemas.openxmlformats.org/officeDocument/2006/relationships/image" Target="media/image1.wmf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0</Words>
  <Characters>175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2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im, Hearan    SHS-Staff</dc:creator>
  <cp:lastModifiedBy>Shim, Hearan    SHS-Staff</cp:lastModifiedBy>
  <cp:revision>2</cp:revision>
  <cp:lastPrinted>2015-11-09T16:33:00Z</cp:lastPrinted>
  <dcterms:created xsi:type="dcterms:W3CDTF">2015-11-09T16:34:00Z</dcterms:created>
  <dcterms:modified xsi:type="dcterms:W3CDTF">2015-11-09T16:34:00Z</dcterms:modified>
</cp:coreProperties>
</file>